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EC9A87" w14:textId="70DAC581" w:rsidR="00895679" w:rsidRDefault="00657D67" w:rsidP="004B3D69">
      <w:pPr>
        <w:rPr>
          <w:rFonts w:ascii="Cambria Math" w:hAnsi="Cambria Math"/>
        </w:rPr>
      </w:pPr>
      <w:r w:rsidRPr="004B3D69">
        <w:rPr>
          <w:rFonts w:ascii="Cambria Math" w:hAnsi="Cambria Math" w:hint="eastAsia"/>
        </w:rPr>
        <w:t>3</w:t>
      </w:r>
      <w:r w:rsidR="0028316B" w:rsidRPr="004B3D69">
        <w:rPr>
          <w:rFonts w:ascii="Cambria Math" w:hAnsi="Cambria Math" w:hint="eastAsia"/>
        </w:rPr>
        <w:t>、已知一个退化系统的退化函数</w:t>
      </w:r>
      <w:r w:rsidR="0028316B" w:rsidRPr="004B3D69">
        <w:rPr>
          <w:rFonts w:ascii="Cambria Math" w:hAnsi="Cambria Math"/>
        </w:rPr>
        <w:t>H(</w:t>
      </w:r>
      <w:r w:rsidR="0028316B" w:rsidRPr="004B3D69">
        <w:rPr>
          <w:rFonts w:ascii="Cambria Math" w:hAnsi="Cambria Math" w:hint="eastAsia"/>
        </w:rPr>
        <w:t>u</w:t>
      </w:r>
      <w:r w:rsidR="0028316B" w:rsidRPr="004B3D69">
        <w:rPr>
          <w:rFonts w:ascii="Cambria Math" w:hAnsi="Cambria Math"/>
        </w:rPr>
        <w:t>,</w:t>
      </w:r>
      <w:r w:rsidR="0028316B" w:rsidRPr="004B3D69">
        <w:rPr>
          <w:rFonts w:ascii="Cambria Math" w:hAnsi="Cambria Math" w:hint="eastAsia"/>
        </w:rPr>
        <w:t>v</w:t>
      </w:r>
      <w:r w:rsidR="0028316B" w:rsidRPr="004B3D69">
        <w:rPr>
          <w:rFonts w:ascii="Cambria Math" w:hAnsi="Cambria Math"/>
        </w:rPr>
        <w:t xml:space="preserve">),  </w:t>
      </w:r>
      <w:r w:rsidR="0028316B" w:rsidRPr="004B3D69">
        <w:rPr>
          <w:rFonts w:ascii="Cambria Math" w:hAnsi="Cambria Math" w:hint="eastAsia"/>
        </w:rPr>
        <w:t>以及噪声的均值与方差，请描述如何利用约束最小二乘方算法计算出原图像的估计。</w:t>
      </w:r>
    </w:p>
    <w:p w14:paraId="41622C47" w14:textId="28B4B344" w:rsidR="004B3D69" w:rsidRDefault="004B3D69" w:rsidP="00224FBB">
      <w:pPr>
        <w:rPr>
          <w:rFonts w:ascii="Cambria Math" w:hAnsi="Cambria Math"/>
        </w:rPr>
      </w:pPr>
      <w:r>
        <w:rPr>
          <w:rFonts w:ascii="Cambria Math" w:hAnsi="Cambria Math" w:hint="eastAsia"/>
        </w:rPr>
        <w:t>解：</w:t>
      </w:r>
      <w:r w:rsidR="00224FBB">
        <w:rPr>
          <w:rFonts w:ascii="Cambria Math" w:hAnsi="Cambria Math" w:hint="eastAsia"/>
        </w:rPr>
        <w:t>由课本</w:t>
      </w:r>
      <w:r w:rsidR="00430D1D">
        <w:rPr>
          <w:rFonts w:ascii="Cambria Math" w:hAnsi="Cambria Math" w:hint="eastAsia"/>
        </w:rPr>
        <w:t>可知，</w:t>
      </w:r>
      <w:r w:rsidR="0001545A">
        <w:rPr>
          <w:rFonts w:ascii="Cambria Math" w:hAnsi="Cambria Math" w:hint="eastAsia"/>
        </w:rPr>
        <w:t>在频域上对原图像估计的公式如下</w:t>
      </w:r>
      <w:r w:rsidR="00155E04">
        <w:rPr>
          <w:rFonts w:ascii="Cambria Math" w:hAnsi="Cambria Math" w:hint="eastAsia"/>
        </w:rPr>
        <w:t>：</w:t>
      </w:r>
    </w:p>
    <w:p w14:paraId="374E05A1" w14:textId="1B6EACB3" w:rsidR="00155E04" w:rsidRPr="004B3D69" w:rsidRDefault="00E92A5B" w:rsidP="00E92A5B">
      <w:pPr>
        <w:pStyle w:val="MTDisplayEquation"/>
        <w:rPr>
          <w:rFonts w:hint="eastAsia"/>
        </w:rPr>
      </w:pPr>
      <w:r>
        <w:tab/>
      </w:r>
      <w:r w:rsidR="00AB259D" w:rsidRPr="00AB259D">
        <w:rPr>
          <w:position w:val="-28"/>
        </w:rPr>
        <w:object w:dxaOrig="3780" w:dyaOrig="700" w14:anchorId="498240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89pt;height:34.8pt" o:ole="">
            <v:imagedata r:id="rId7" o:title=""/>
          </v:shape>
          <o:OLEObject Type="Embed" ProgID="Equation.DSMT4" ShapeID="_x0000_i1034" DrawAspect="Content" ObjectID="_1666382317" r:id="rId8"/>
        </w:object>
      </w:r>
    </w:p>
    <w:p w14:paraId="53BD0339" w14:textId="79B60688" w:rsidR="004C0758" w:rsidRDefault="009576F2" w:rsidP="00ED613C">
      <w:pPr>
        <w:ind w:firstLine="420"/>
        <w:rPr>
          <w:rFonts w:ascii="Cambria Math" w:hAnsi="Cambria Math"/>
        </w:rPr>
      </w:pPr>
      <w:r>
        <w:rPr>
          <w:rFonts w:ascii="Cambria Math" w:hAnsi="Cambria Math" w:hint="eastAsia"/>
        </w:rPr>
        <w:t>其中，</w:t>
      </w:r>
      <w:r w:rsidRPr="009576F2">
        <w:rPr>
          <w:rFonts w:ascii="Cambria Math" w:hAnsi="Cambria Math"/>
          <w:position w:val="-10"/>
        </w:rPr>
        <w:object w:dxaOrig="200" w:dyaOrig="260" w14:anchorId="1B9AE774">
          <v:shape id="_x0000_i1037" type="#_x0000_t75" style="width:10.2pt;height:13.2pt" o:ole="">
            <v:imagedata r:id="rId9" o:title=""/>
          </v:shape>
          <o:OLEObject Type="Embed" ProgID="Equation.DSMT4" ShapeID="_x0000_i1037" DrawAspect="Content" ObjectID="_1666382318" r:id="rId10"/>
        </w:object>
      </w:r>
      <w:r>
        <w:rPr>
          <w:rFonts w:ascii="Cambria Math" w:hAnsi="Cambria Math" w:hint="eastAsia"/>
        </w:rPr>
        <w:t>为参数，</w:t>
      </w:r>
      <w:r w:rsidR="00FF31CD">
        <w:rPr>
          <w:rFonts w:ascii="Cambria Math" w:hAnsi="Cambria Math" w:hint="eastAsia"/>
        </w:rPr>
        <w:t>p</w:t>
      </w:r>
      <w:r w:rsidR="00FF31CD">
        <w:rPr>
          <w:rFonts w:ascii="Cambria Math" w:hAnsi="Cambria Math"/>
        </w:rPr>
        <w:t>(x,y)</w:t>
      </w:r>
      <w:r w:rsidR="004C68BA">
        <w:rPr>
          <w:rFonts w:ascii="Cambria Math" w:hAnsi="Cambria Math" w:hint="eastAsia"/>
        </w:rPr>
        <w:t>为一个矩阵，</w:t>
      </w:r>
      <w:r w:rsidR="00D374A4">
        <w:rPr>
          <w:rFonts w:ascii="Cambria Math" w:hAnsi="Cambria Math" w:hint="eastAsia"/>
        </w:rPr>
        <w:t>P</w:t>
      </w:r>
      <w:r w:rsidR="00D374A4">
        <w:rPr>
          <w:rFonts w:ascii="Cambria Math" w:hAnsi="Cambria Math"/>
        </w:rPr>
        <w:t>(u,v)</w:t>
      </w:r>
      <w:r w:rsidR="00675082">
        <w:rPr>
          <w:rFonts w:ascii="Cambria Math" w:hAnsi="Cambria Math" w:hint="eastAsia"/>
        </w:rPr>
        <w:t>为其</w:t>
      </w:r>
      <w:r w:rsidR="007F25C3">
        <w:rPr>
          <w:rFonts w:ascii="Cambria Math" w:hAnsi="Cambria Math" w:hint="eastAsia"/>
        </w:rPr>
        <w:t>傅里叶变换</w:t>
      </w:r>
      <w:r w:rsidR="00942CD4">
        <w:rPr>
          <w:rFonts w:ascii="Cambria Math" w:hAnsi="Cambria Math" w:hint="eastAsia"/>
        </w:rPr>
        <w:t>。</w:t>
      </w:r>
    </w:p>
    <w:p w14:paraId="1C8512E0" w14:textId="57E883F3" w:rsidR="00524DF8" w:rsidRDefault="0099472D" w:rsidP="00762963">
      <w:pPr>
        <w:ind w:firstLine="420"/>
        <w:rPr>
          <w:rFonts w:ascii="Cambria Math" w:hAnsi="Cambria Math"/>
        </w:rPr>
      </w:pPr>
      <w:r>
        <w:rPr>
          <w:rFonts w:ascii="Cambria Math" w:hAnsi="Cambria Math" w:hint="eastAsia"/>
        </w:rPr>
        <w:t>定义一个</w:t>
      </w:r>
      <w:r w:rsidR="00B96706">
        <w:rPr>
          <w:rFonts w:ascii="Cambria Math" w:hAnsi="Cambria Math" w:hint="eastAsia"/>
        </w:rPr>
        <w:t>“</w:t>
      </w:r>
      <w:r w:rsidR="00684994">
        <w:rPr>
          <w:rFonts w:ascii="Cambria Math" w:hAnsi="Cambria Math" w:hint="eastAsia"/>
        </w:rPr>
        <w:t>残数</w:t>
      </w:r>
      <w:r w:rsidR="00B96706">
        <w:rPr>
          <w:rFonts w:ascii="Cambria Math" w:hAnsi="Cambria Math" w:hint="eastAsia"/>
        </w:rPr>
        <w:t>”</w:t>
      </w:r>
      <w:r w:rsidR="00684994">
        <w:rPr>
          <w:rFonts w:ascii="Cambria Math" w:hAnsi="Cambria Math" w:hint="eastAsia"/>
        </w:rPr>
        <w:t>变量</w:t>
      </w:r>
      <w:r w:rsidR="00CF243C">
        <w:rPr>
          <w:rFonts w:ascii="Cambria Math" w:hAnsi="Cambria Math" w:hint="eastAsia"/>
        </w:rPr>
        <w:t>r</w:t>
      </w:r>
      <w:r w:rsidR="008E4BE6">
        <w:rPr>
          <w:rFonts w:ascii="Cambria Math" w:hAnsi="Cambria Math" w:hint="eastAsia"/>
        </w:rPr>
        <w:t>，</w:t>
      </w:r>
      <w:r w:rsidR="00BE3F10" w:rsidRPr="00BE3F10">
        <w:rPr>
          <w:rFonts w:ascii="Cambria Math" w:hAnsi="Cambria Math"/>
          <w:position w:val="-10"/>
        </w:rPr>
        <w:object w:dxaOrig="1080" w:dyaOrig="380" w14:anchorId="26B74E4A">
          <v:shape id="_x0000_i1042" type="#_x0000_t75" style="width:54pt;height:19.2pt" o:ole="">
            <v:imagedata r:id="rId11" o:title=""/>
          </v:shape>
          <o:OLEObject Type="Embed" ProgID="Equation.DSMT4" ShapeID="_x0000_i1042" DrawAspect="Content" ObjectID="_1666382319" r:id="rId12"/>
        </w:object>
      </w:r>
      <w:r w:rsidR="00BE3F10">
        <w:rPr>
          <w:rFonts w:ascii="Cambria Math" w:hAnsi="Cambria Math" w:hint="eastAsia"/>
        </w:rPr>
        <w:t>，</w:t>
      </w:r>
      <w:r w:rsidR="00CF5CB0" w:rsidRPr="00CF5CB0">
        <w:rPr>
          <w:rFonts w:ascii="Cambria Math" w:hAnsi="Cambria Math"/>
          <w:position w:val="-10"/>
        </w:rPr>
        <w:object w:dxaOrig="740" w:dyaOrig="380" w14:anchorId="6F3C7703">
          <v:shape id="_x0000_i1048" type="#_x0000_t75" style="width:37.2pt;height:19.2pt" o:ole="">
            <v:imagedata r:id="rId13" o:title=""/>
          </v:shape>
          <o:OLEObject Type="Embed" ProgID="Equation.DSMT4" ShapeID="_x0000_i1048" DrawAspect="Content" ObjectID="_1666382320" r:id="rId14"/>
        </w:object>
      </w:r>
      <w:r w:rsidR="00CF5CB0">
        <w:rPr>
          <w:rFonts w:ascii="Cambria Math" w:hAnsi="Cambria Math" w:hint="eastAsia"/>
        </w:rPr>
        <w:t>为</w:t>
      </w:r>
      <w:r w:rsidR="00AC78D9" w:rsidRPr="00AC78D9">
        <w:rPr>
          <w:rFonts w:ascii="Cambria Math" w:hAnsi="Cambria Math"/>
          <w:position w:val="-10"/>
        </w:rPr>
        <w:object w:dxaOrig="200" w:dyaOrig="260" w14:anchorId="7ECDC5CF">
          <v:shape id="_x0000_i1051" type="#_x0000_t75" style="width:10.2pt;height:13.2pt" o:ole="">
            <v:imagedata r:id="rId15" o:title=""/>
          </v:shape>
          <o:OLEObject Type="Embed" ProgID="Equation.DSMT4" ShapeID="_x0000_i1051" DrawAspect="Content" ObjectID="_1666382321" r:id="rId16"/>
        </w:object>
      </w:r>
      <w:r w:rsidR="00AC78D9">
        <w:rPr>
          <w:rFonts w:ascii="Cambria Math" w:hAnsi="Cambria Math" w:hint="eastAsia"/>
        </w:rPr>
        <w:t>的函数，</w:t>
      </w:r>
      <w:r w:rsidR="001618FA">
        <w:rPr>
          <w:rFonts w:ascii="Cambria Math" w:hAnsi="Cambria Math" w:hint="eastAsia"/>
        </w:rPr>
        <w:t>因此</w:t>
      </w:r>
      <w:r w:rsidR="00CD1E7F" w:rsidRPr="0095687D">
        <w:rPr>
          <w:rFonts w:ascii="Cambria Math" w:hAnsi="Cambria Math"/>
          <w:position w:val="-10"/>
        </w:rPr>
        <w:object w:dxaOrig="760" w:dyaOrig="380" w14:anchorId="307D122D">
          <v:shape id="_x0000_i1060" type="#_x0000_t75" style="width:37.8pt;height:19.2pt" o:ole="">
            <v:imagedata r:id="rId17" o:title=""/>
          </v:shape>
          <o:OLEObject Type="Embed" ProgID="Equation.DSMT4" ShapeID="_x0000_i1060" DrawAspect="Content" ObjectID="_1666382322" r:id="rId18"/>
        </w:object>
      </w:r>
      <w:r w:rsidR="00003B00">
        <w:rPr>
          <w:rFonts w:ascii="Cambria Math" w:hAnsi="Cambria Math" w:hint="eastAsia"/>
        </w:rPr>
        <w:t>也是</w:t>
      </w:r>
      <w:r w:rsidR="00854C70" w:rsidRPr="00854C70">
        <w:rPr>
          <w:rFonts w:ascii="Cambria Math" w:hAnsi="Cambria Math"/>
          <w:position w:val="-10"/>
        </w:rPr>
        <w:object w:dxaOrig="200" w:dyaOrig="260" w14:anchorId="5A47C8FD">
          <v:shape id="_x0000_i1064" type="#_x0000_t75" style="width:10.2pt;height:13.2pt" o:ole="">
            <v:imagedata r:id="rId19" o:title=""/>
          </v:shape>
          <o:OLEObject Type="Embed" ProgID="Equation.DSMT4" ShapeID="_x0000_i1064" DrawAspect="Content" ObjectID="_1666382323" r:id="rId20"/>
        </w:object>
      </w:r>
      <w:r w:rsidR="00854C70">
        <w:rPr>
          <w:rFonts w:ascii="Cambria Math" w:hAnsi="Cambria Math" w:hint="eastAsia"/>
        </w:rPr>
        <w:t>的</w:t>
      </w:r>
      <w:r w:rsidR="004C31D6">
        <w:rPr>
          <w:rFonts w:ascii="Cambria Math" w:hAnsi="Cambria Math" w:hint="eastAsia"/>
        </w:rPr>
        <w:t>函数</w:t>
      </w:r>
      <w:r w:rsidR="00BE01D9">
        <w:rPr>
          <w:rFonts w:ascii="Cambria Math" w:hAnsi="Cambria Math" w:hint="eastAsia"/>
        </w:rPr>
        <w:t>，</w:t>
      </w:r>
      <w:r w:rsidR="00094FDD">
        <w:rPr>
          <w:rFonts w:ascii="Cambria Math" w:hAnsi="Cambria Math" w:hint="eastAsia"/>
        </w:rPr>
        <w:t>r</w:t>
      </w:r>
      <w:r w:rsidR="00094FDD">
        <w:rPr>
          <w:rFonts w:ascii="Cambria Math" w:hAnsi="Cambria Math" w:hint="eastAsia"/>
        </w:rPr>
        <w:t>也是</w:t>
      </w:r>
      <w:r w:rsidR="00233050" w:rsidRPr="00233050">
        <w:rPr>
          <w:rFonts w:ascii="Cambria Math" w:hAnsi="Cambria Math"/>
          <w:position w:val="-10"/>
        </w:rPr>
        <w:object w:dxaOrig="200" w:dyaOrig="260" w14:anchorId="2BE24E09">
          <v:shape id="_x0000_i1067" type="#_x0000_t75" style="width:10.2pt;height:13.2pt" o:ole="">
            <v:imagedata r:id="rId21" o:title=""/>
          </v:shape>
          <o:OLEObject Type="Embed" ProgID="Equation.DSMT4" ShapeID="_x0000_i1067" DrawAspect="Content" ObjectID="_1666382324" r:id="rId22"/>
        </w:object>
      </w:r>
      <w:r w:rsidR="00233050">
        <w:rPr>
          <w:rFonts w:ascii="Cambria Math" w:hAnsi="Cambria Math" w:hint="eastAsia"/>
        </w:rPr>
        <w:t>的函数</w:t>
      </w:r>
      <w:r w:rsidR="00AC1912">
        <w:rPr>
          <w:rFonts w:ascii="Cambria Math" w:hAnsi="Cambria Math" w:hint="eastAsia"/>
        </w:rPr>
        <w:t>。</w:t>
      </w:r>
      <w:r w:rsidR="000918F1">
        <w:rPr>
          <w:rFonts w:ascii="Cambria Math" w:hAnsi="Cambria Math" w:hint="eastAsia"/>
        </w:rPr>
        <w:t>令</w:t>
      </w:r>
      <w:r w:rsidR="00BF0C63" w:rsidRPr="00BF0C63">
        <w:rPr>
          <w:rFonts w:ascii="Cambria Math" w:hAnsi="Cambria Math"/>
          <w:position w:val="-10"/>
        </w:rPr>
        <w:object w:dxaOrig="1700" w:dyaOrig="360" w14:anchorId="5EAFDDEE">
          <v:shape id="_x0000_i1081" type="#_x0000_t75" style="width:85.2pt;height:18pt" o:ole="">
            <v:imagedata r:id="rId23" o:title=""/>
          </v:shape>
          <o:OLEObject Type="Embed" ProgID="Equation.DSMT4" ShapeID="_x0000_i1081" DrawAspect="Content" ObjectID="_1666382325" r:id="rId24"/>
        </w:object>
      </w:r>
      <w:r w:rsidR="00A8528D">
        <w:rPr>
          <w:rFonts w:ascii="Cambria Math" w:hAnsi="Cambria Math" w:hint="eastAsia"/>
        </w:rPr>
        <w:t>，</w:t>
      </w:r>
      <w:r w:rsidR="003D2E28">
        <w:rPr>
          <w:rFonts w:ascii="Cambria Math" w:hAnsi="Cambria Math" w:hint="eastAsia"/>
        </w:rPr>
        <w:t>其为</w:t>
      </w:r>
      <w:r w:rsidR="003D2E28">
        <w:rPr>
          <w:rFonts w:ascii="Cambria Math" w:hAnsi="Cambria Math" w:hint="eastAsia"/>
        </w:rPr>
        <w:t>r</w:t>
      </w:r>
      <w:r w:rsidR="00473FAC">
        <w:rPr>
          <w:rFonts w:ascii="Cambria Math" w:hAnsi="Cambria Math" w:hint="eastAsia"/>
        </w:rPr>
        <w:t>的单调递增函数</w:t>
      </w:r>
      <w:r w:rsidR="00B810AA">
        <w:rPr>
          <w:rFonts w:ascii="Cambria Math" w:hAnsi="Cambria Math" w:hint="eastAsia"/>
        </w:rPr>
        <w:t>。</w:t>
      </w:r>
      <w:r w:rsidR="002E0E28">
        <w:rPr>
          <w:rFonts w:ascii="Cambria Math" w:hAnsi="Cambria Math" w:hint="eastAsia"/>
        </w:rPr>
        <w:t>然后再</w:t>
      </w:r>
      <w:r w:rsidR="00647DA8">
        <w:rPr>
          <w:rFonts w:ascii="Cambria Math" w:hAnsi="Cambria Math" w:hint="eastAsia"/>
        </w:rPr>
        <w:t>调整</w:t>
      </w:r>
      <w:r w:rsidR="003A15A7" w:rsidRPr="003A15A7">
        <w:rPr>
          <w:rFonts w:ascii="Cambria Math" w:hAnsi="Cambria Math"/>
          <w:position w:val="-10"/>
        </w:rPr>
        <w:object w:dxaOrig="200" w:dyaOrig="260" w14:anchorId="32078CC7">
          <v:shape id="_x0000_i1084" type="#_x0000_t75" style="width:10.2pt;height:13.2pt" o:ole="">
            <v:imagedata r:id="rId25" o:title=""/>
          </v:shape>
          <o:OLEObject Type="Embed" ProgID="Equation.DSMT4" ShapeID="_x0000_i1084" DrawAspect="Content" ObjectID="_1666382326" r:id="rId26"/>
        </w:object>
      </w:r>
      <w:r w:rsidR="00F12903">
        <w:rPr>
          <w:rFonts w:ascii="Cambria Math" w:hAnsi="Cambria Math" w:hint="eastAsia"/>
        </w:rPr>
        <w:t>以便使得：</w:t>
      </w:r>
    </w:p>
    <w:p w14:paraId="0E1AE011" w14:textId="42D87129" w:rsidR="00F12903" w:rsidRPr="004C0758" w:rsidRDefault="00BD1EB1" w:rsidP="00BD1EB1">
      <w:pPr>
        <w:pStyle w:val="MTDisplayEquation"/>
        <w:rPr>
          <w:rFonts w:hint="eastAsia"/>
        </w:rPr>
      </w:pPr>
      <w:r>
        <w:tab/>
      </w:r>
      <w:r w:rsidRPr="00BD1EB1">
        <w:rPr>
          <w:position w:val="-10"/>
        </w:rPr>
        <w:object w:dxaOrig="1500" w:dyaOrig="360" w14:anchorId="11C7463A">
          <v:shape id="_x0000_i1098" type="#_x0000_t75" style="width:75pt;height:18pt" o:ole="">
            <v:imagedata r:id="rId27" o:title=""/>
          </v:shape>
          <o:OLEObject Type="Embed" ProgID="Equation.DSMT4" ShapeID="_x0000_i1098" DrawAspect="Content" ObjectID="_1666382327" r:id="rId28"/>
        </w:object>
      </w:r>
    </w:p>
    <w:p w14:paraId="3990F592" w14:textId="7776F611" w:rsidR="00DC26AB" w:rsidRDefault="00BD1EB1" w:rsidP="00BD1EB1">
      <w:pPr>
        <w:rPr>
          <w:rFonts w:ascii="Cambria Math" w:hAnsi="Cambria Math"/>
        </w:rPr>
      </w:pPr>
      <w:r>
        <w:rPr>
          <w:rFonts w:ascii="宋体" w:hAnsi="宋体"/>
          <w:sz w:val="28"/>
          <w:szCs w:val="28"/>
        </w:rPr>
        <w:tab/>
      </w:r>
      <w:r w:rsidR="004D41EA" w:rsidRPr="00AD3B32">
        <w:rPr>
          <w:rFonts w:ascii="Cambria Math" w:hAnsi="Cambria Math" w:hint="eastAsia"/>
        </w:rPr>
        <w:t>其中</w:t>
      </w:r>
      <w:r w:rsidR="004B532B">
        <w:rPr>
          <w:rFonts w:ascii="Cambria Math" w:hAnsi="Cambria Math" w:hint="eastAsia"/>
        </w:rPr>
        <w:t>a</w:t>
      </w:r>
      <w:r w:rsidR="004B532B">
        <w:rPr>
          <w:rFonts w:ascii="Cambria Math" w:hAnsi="Cambria Math" w:hint="eastAsia"/>
        </w:rPr>
        <w:t>是一个精确度因子</w:t>
      </w:r>
    </w:p>
    <w:p w14:paraId="29CAF2C6" w14:textId="2784C158" w:rsidR="00A657FB" w:rsidRDefault="00D35F0A" w:rsidP="00BD1EB1">
      <w:pPr>
        <w:rPr>
          <w:rFonts w:ascii="Cambria Math" w:hAnsi="Cambria Math"/>
        </w:rPr>
      </w:pPr>
      <w:r>
        <w:rPr>
          <w:rFonts w:ascii="宋体" w:hAnsi="宋体"/>
          <w:sz w:val="28"/>
          <w:szCs w:val="28"/>
        </w:rPr>
        <w:tab/>
      </w:r>
      <w:r w:rsidR="00B70E45">
        <w:rPr>
          <w:rFonts w:ascii="Cambria Math" w:hAnsi="Cambria Math" w:hint="eastAsia"/>
        </w:rPr>
        <w:t>假设</w:t>
      </w:r>
      <w:r w:rsidR="00294E55">
        <w:rPr>
          <w:rFonts w:ascii="Cambria Math" w:hAnsi="Cambria Math" w:hint="eastAsia"/>
        </w:rPr>
        <w:t>已知</w:t>
      </w:r>
      <w:r w:rsidR="0045672E">
        <w:rPr>
          <w:rFonts w:ascii="Cambria Math" w:hAnsi="Cambria Math" w:hint="eastAsia"/>
        </w:rPr>
        <w:t>噪声的均值</w:t>
      </w:r>
      <w:r w:rsidR="00AF65B7">
        <w:rPr>
          <w:rFonts w:ascii="Cambria Math" w:hAnsi="Cambria Math" w:hint="eastAsia"/>
        </w:rPr>
        <w:t>为</w:t>
      </w:r>
      <w:r w:rsidR="00D450B2" w:rsidRPr="00D450B2">
        <w:rPr>
          <w:rFonts w:ascii="Cambria Math" w:hAnsi="Cambria Math"/>
          <w:position w:val="-12"/>
        </w:rPr>
        <w:object w:dxaOrig="320" w:dyaOrig="360" w14:anchorId="6FC53595">
          <v:shape id="_x0000_i1103" type="#_x0000_t75" style="width:16.2pt;height:18pt" o:ole="">
            <v:imagedata r:id="rId29" o:title=""/>
          </v:shape>
          <o:OLEObject Type="Embed" ProgID="Equation.DSMT4" ShapeID="_x0000_i1103" DrawAspect="Content" ObjectID="_1666382328" r:id="rId30"/>
        </w:object>
      </w:r>
      <w:r w:rsidR="00D450B2">
        <w:rPr>
          <w:rFonts w:ascii="Cambria Math" w:hAnsi="Cambria Math" w:hint="eastAsia"/>
        </w:rPr>
        <w:t>，方差为</w:t>
      </w:r>
      <w:r w:rsidR="0099633A" w:rsidRPr="0099633A">
        <w:rPr>
          <w:rFonts w:ascii="Cambria Math" w:hAnsi="Cambria Math"/>
          <w:position w:val="-14"/>
        </w:rPr>
        <w:object w:dxaOrig="380" w:dyaOrig="400" w14:anchorId="06169CBB">
          <v:shape id="_x0000_i1106" type="#_x0000_t75" style="width:19.2pt;height:19.8pt" o:ole="">
            <v:imagedata r:id="rId31" o:title=""/>
          </v:shape>
          <o:OLEObject Type="Embed" ProgID="Equation.DSMT4" ShapeID="_x0000_i1106" DrawAspect="Content" ObjectID="_1666382329" r:id="rId32"/>
        </w:object>
      </w:r>
    </w:p>
    <w:p w14:paraId="2AFA08D7" w14:textId="4C17184A" w:rsidR="00865190" w:rsidRPr="0053255F" w:rsidRDefault="006B2BCD" w:rsidP="0053255F">
      <w:pPr>
        <w:pStyle w:val="aa"/>
        <w:numPr>
          <w:ilvl w:val="0"/>
          <w:numId w:val="4"/>
        </w:numPr>
        <w:ind w:firstLineChars="0"/>
        <w:rPr>
          <w:rFonts w:ascii="Cambria Math" w:hAnsi="Cambria Math"/>
        </w:rPr>
      </w:pPr>
      <w:r w:rsidRPr="0053255F">
        <w:rPr>
          <w:rFonts w:ascii="Cambria Math" w:hAnsi="Cambria Math" w:hint="eastAsia"/>
        </w:rPr>
        <w:t>给定初始的</w:t>
      </w:r>
      <w:r w:rsidR="004463B0" w:rsidRPr="004463B0">
        <w:rPr>
          <w:position w:val="-10"/>
        </w:rPr>
        <w:object w:dxaOrig="200" w:dyaOrig="260" w14:anchorId="1791180A">
          <v:shape id="_x0000_i1111" type="#_x0000_t75" style="width:10.2pt;height:13.2pt" o:ole="">
            <v:imagedata r:id="rId33" o:title=""/>
          </v:shape>
          <o:OLEObject Type="Embed" ProgID="Equation.DSMT4" ShapeID="_x0000_i1111" DrawAspect="Content" ObjectID="_1666382330" r:id="rId34"/>
        </w:object>
      </w:r>
      <w:r w:rsidR="004463B0" w:rsidRPr="0053255F">
        <w:rPr>
          <w:rFonts w:ascii="Cambria Math" w:hAnsi="Cambria Math" w:hint="eastAsia"/>
        </w:rPr>
        <w:t>值</w:t>
      </w:r>
    </w:p>
    <w:p w14:paraId="76C3AED5" w14:textId="76AFC7ED" w:rsidR="0053255F" w:rsidRDefault="001B17FB" w:rsidP="0053255F">
      <w:pPr>
        <w:pStyle w:val="aa"/>
        <w:numPr>
          <w:ilvl w:val="0"/>
          <w:numId w:val="4"/>
        </w:numPr>
        <w:ind w:firstLineChars="0"/>
        <w:rPr>
          <w:rFonts w:ascii="Cambria Math" w:hAnsi="Cambria Math"/>
        </w:rPr>
      </w:pPr>
      <w:r w:rsidRPr="00A151E7">
        <w:rPr>
          <w:rFonts w:ascii="Cambria Math" w:hAnsi="Cambria Math" w:hint="eastAsia"/>
        </w:rPr>
        <w:t>计算</w:t>
      </w:r>
      <w:r w:rsidR="00C57580" w:rsidRPr="00C57580">
        <w:rPr>
          <w:rFonts w:ascii="Cambria Math" w:hAnsi="Cambria Math"/>
          <w:position w:val="-10"/>
        </w:rPr>
        <w:object w:dxaOrig="540" w:dyaOrig="360" w14:anchorId="2BF6A5B1">
          <v:shape id="_x0000_i1116" type="#_x0000_t75" style="width:27pt;height:18pt" o:ole="">
            <v:imagedata r:id="rId35" o:title=""/>
          </v:shape>
          <o:OLEObject Type="Embed" ProgID="Equation.DSMT4" ShapeID="_x0000_i1116" DrawAspect="Content" ObjectID="_1666382331" r:id="rId36"/>
        </w:object>
      </w:r>
    </w:p>
    <w:p w14:paraId="5095D79E" w14:textId="60B23DF0" w:rsidR="00EC49B9" w:rsidRDefault="0076777C" w:rsidP="0053255F">
      <w:pPr>
        <w:pStyle w:val="aa"/>
        <w:numPr>
          <w:ilvl w:val="0"/>
          <w:numId w:val="4"/>
        </w:numPr>
        <w:ind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若满足</w:t>
      </w:r>
      <w:r w:rsidR="00B94431" w:rsidRPr="00B94431">
        <w:rPr>
          <w:rFonts w:ascii="Cambria Math" w:hAnsi="Cambria Math"/>
          <w:position w:val="-10"/>
        </w:rPr>
        <w:object w:dxaOrig="1500" w:dyaOrig="360" w14:anchorId="786F2ADE">
          <v:shape id="_x0000_i1121" type="#_x0000_t75" style="width:75pt;height:18pt" o:ole="">
            <v:imagedata r:id="rId37" o:title=""/>
          </v:shape>
          <o:OLEObject Type="Embed" ProgID="Equation.DSMT4" ShapeID="_x0000_i1121" DrawAspect="Content" ObjectID="_1666382332" r:id="rId38"/>
        </w:object>
      </w:r>
      <w:r w:rsidR="00BE0D31">
        <w:rPr>
          <w:rFonts w:ascii="Cambria Math" w:hAnsi="Cambria Math" w:hint="eastAsia"/>
        </w:rPr>
        <w:t>，则</w:t>
      </w:r>
      <w:r w:rsidR="00735FD2">
        <w:rPr>
          <w:rFonts w:ascii="Cambria Math" w:hAnsi="Cambria Math" w:hint="eastAsia"/>
        </w:rPr>
        <w:t>执行第</w:t>
      </w:r>
      <w:r w:rsidR="00735FD2">
        <w:rPr>
          <w:rFonts w:ascii="Cambria Math" w:hAnsi="Cambria Math" w:hint="eastAsia"/>
        </w:rPr>
        <w:t>4</w:t>
      </w:r>
      <w:r w:rsidR="00735FD2">
        <w:rPr>
          <w:rFonts w:ascii="Cambria Math" w:hAnsi="Cambria Math" w:hint="eastAsia"/>
        </w:rPr>
        <w:t>步</w:t>
      </w:r>
      <w:r w:rsidR="00CE0213">
        <w:rPr>
          <w:rFonts w:ascii="Cambria Math" w:hAnsi="Cambria Math" w:hint="eastAsia"/>
        </w:rPr>
        <w:t>，若不满足，</w:t>
      </w:r>
      <w:r w:rsidR="00F4180B">
        <w:rPr>
          <w:rFonts w:ascii="Cambria Math" w:hAnsi="Cambria Math" w:hint="eastAsia"/>
        </w:rPr>
        <w:t>则调整</w:t>
      </w:r>
      <w:r w:rsidR="00C7145B" w:rsidRPr="00C7145B">
        <w:rPr>
          <w:rFonts w:ascii="Cambria Math" w:hAnsi="Cambria Math"/>
          <w:position w:val="-10"/>
        </w:rPr>
        <w:object w:dxaOrig="200" w:dyaOrig="260" w14:anchorId="34E4A417">
          <v:shape id="_x0000_i1124" type="#_x0000_t75" style="width:10.2pt;height:13.2pt" o:ole="">
            <v:imagedata r:id="rId39" o:title=""/>
          </v:shape>
          <o:OLEObject Type="Embed" ProgID="Equation.DSMT4" ShapeID="_x0000_i1124" DrawAspect="Content" ObjectID="_1666382333" r:id="rId40"/>
        </w:object>
      </w:r>
      <w:r w:rsidR="00C7145B">
        <w:rPr>
          <w:rFonts w:ascii="Cambria Math" w:hAnsi="Cambria Math" w:hint="eastAsia"/>
        </w:rPr>
        <w:t>的大小，</w:t>
      </w:r>
      <w:r w:rsidR="00731307">
        <w:rPr>
          <w:rFonts w:ascii="Cambria Math" w:hAnsi="Cambria Math" w:hint="eastAsia"/>
        </w:rPr>
        <w:t>然后返回第二步</w:t>
      </w:r>
      <w:r w:rsidR="00977EA1">
        <w:rPr>
          <w:rFonts w:ascii="Cambria Math" w:hAnsi="Cambria Math" w:hint="eastAsia"/>
        </w:rPr>
        <w:t>。</w:t>
      </w:r>
    </w:p>
    <w:p w14:paraId="6E49A9E1" w14:textId="6B46F095" w:rsidR="009E6FE8" w:rsidRDefault="005A3831" w:rsidP="009E6FE8">
      <w:pPr>
        <w:pStyle w:val="aa"/>
        <w:numPr>
          <w:ilvl w:val="0"/>
          <w:numId w:val="4"/>
        </w:numPr>
        <w:ind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使用最新的</w:t>
      </w:r>
      <w:r w:rsidRPr="005A3831">
        <w:rPr>
          <w:rFonts w:ascii="Cambria Math" w:hAnsi="Cambria Math"/>
          <w:position w:val="-10"/>
        </w:rPr>
        <w:object w:dxaOrig="200" w:dyaOrig="260" w14:anchorId="511E7C73">
          <v:shape id="_x0000_i1129" type="#_x0000_t75" style="width:10.2pt;height:13.2pt" o:ole="">
            <v:imagedata r:id="rId41" o:title=""/>
          </v:shape>
          <o:OLEObject Type="Embed" ProgID="Equation.DSMT4" ShapeID="_x0000_i1129" DrawAspect="Content" ObjectID="_1666382334" r:id="rId42"/>
        </w:object>
      </w:r>
      <w:r>
        <w:rPr>
          <w:rFonts w:ascii="Cambria Math" w:hAnsi="Cambria Math" w:hint="eastAsia"/>
        </w:rPr>
        <w:t>，计算</w:t>
      </w:r>
    </w:p>
    <w:p w14:paraId="1B8863D1" w14:textId="71D1568C" w:rsidR="009E6FE8" w:rsidRDefault="009E6FE8" w:rsidP="009E6FE8">
      <w:pPr>
        <w:pStyle w:val="MTDisplayEquation"/>
      </w:pPr>
      <w:r>
        <w:tab/>
      </w:r>
      <w:r w:rsidRPr="009E6FE8">
        <w:rPr>
          <w:position w:val="-28"/>
        </w:rPr>
        <w:object w:dxaOrig="3780" w:dyaOrig="700" w14:anchorId="5C3ED5E5">
          <v:shape id="_x0000_i1136" type="#_x0000_t75" style="width:189pt;height:34.8pt" o:ole="">
            <v:imagedata r:id="rId43" o:title=""/>
          </v:shape>
          <o:OLEObject Type="Embed" ProgID="Equation.DSMT4" ShapeID="_x0000_i1136" DrawAspect="Content" ObjectID="_1666382335" r:id="rId44"/>
        </w:object>
      </w:r>
    </w:p>
    <w:p w14:paraId="06F22489" w14:textId="26C5C724" w:rsidR="009E6FE8" w:rsidRPr="009E6FE8" w:rsidRDefault="00A90351" w:rsidP="009E6FE8">
      <w:pPr>
        <w:pStyle w:val="aa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再通过</w:t>
      </w:r>
      <w:r w:rsidR="00DF0124">
        <w:rPr>
          <w:rFonts w:hint="eastAsia"/>
        </w:rPr>
        <w:t>傅里叶反变换即可得到估计图像</w:t>
      </w:r>
      <w:r w:rsidR="00790C33">
        <w:rPr>
          <w:rFonts w:hint="eastAsia"/>
        </w:rPr>
        <w:t>。</w:t>
      </w:r>
    </w:p>
    <w:p w14:paraId="688244A7" w14:textId="2C97E647" w:rsidR="00A94A4A" w:rsidRDefault="00A94A4A" w:rsidP="00A94A4A">
      <w:pPr>
        <w:rPr>
          <w:rFonts w:ascii="Cambria Math" w:hAnsi="Cambria Math"/>
        </w:rPr>
      </w:pPr>
    </w:p>
    <w:p w14:paraId="5A69F2FB" w14:textId="2D9B6213" w:rsidR="00A94A4A" w:rsidRDefault="00A94A4A" w:rsidP="00A94A4A">
      <w:pPr>
        <w:rPr>
          <w:rFonts w:ascii="Cambria Math" w:hAnsi="Cambria Math"/>
        </w:rPr>
      </w:pPr>
    </w:p>
    <w:p w14:paraId="3D0E330B" w14:textId="64C8F30D" w:rsidR="00A94A4A" w:rsidRDefault="00A94A4A" w:rsidP="00A94A4A">
      <w:pPr>
        <w:rPr>
          <w:rFonts w:ascii="Cambria Math" w:hAnsi="Cambria Math"/>
        </w:rPr>
      </w:pPr>
    </w:p>
    <w:p w14:paraId="0C21338F" w14:textId="70C3B5C2" w:rsidR="00A94A4A" w:rsidRDefault="00A94A4A" w:rsidP="00A94A4A">
      <w:pPr>
        <w:rPr>
          <w:rFonts w:ascii="Cambria Math" w:hAnsi="Cambria Math"/>
        </w:rPr>
      </w:pPr>
    </w:p>
    <w:p w14:paraId="1F20D840" w14:textId="4A14E3FE" w:rsidR="00A94A4A" w:rsidRDefault="00A94A4A" w:rsidP="00A94A4A">
      <w:pPr>
        <w:rPr>
          <w:rFonts w:ascii="Cambria Math" w:hAnsi="Cambria Math"/>
        </w:rPr>
      </w:pPr>
    </w:p>
    <w:p w14:paraId="1E7B71D3" w14:textId="00CA6A5F" w:rsidR="00A94A4A" w:rsidRDefault="00A94A4A" w:rsidP="00A94A4A">
      <w:pPr>
        <w:rPr>
          <w:rFonts w:ascii="Cambria Math" w:hAnsi="Cambria Math"/>
        </w:rPr>
      </w:pPr>
    </w:p>
    <w:p w14:paraId="705F7342" w14:textId="18D5A663" w:rsidR="00A94A4A" w:rsidRDefault="00A94A4A" w:rsidP="00A94A4A">
      <w:pPr>
        <w:rPr>
          <w:rFonts w:ascii="Cambria Math" w:hAnsi="Cambria Math"/>
        </w:rPr>
      </w:pPr>
    </w:p>
    <w:p w14:paraId="575CE946" w14:textId="226DFCF2" w:rsidR="00A94A4A" w:rsidRDefault="00A94A4A" w:rsidP="00A94A4A">
      <w:pPr>
        <w:rPr>
          <w:rFonts w:ascii="Cambria Math" w:hAnsi="Cambria Math"/>
        </w:rPr>
      </w:pPr>
    </w:p>
    <w:p w14:paraId="708D9392" w14:textId="02634912" w:rsidR="00A94A4A" w:rsidRDefault="00A94A4A" w:rsidP="00A94A4A">
      <w:pPr>
        <w:rPr>
          <w:rFonts w:ascii="Cambria Math" w:hAnsi="Cambria Math"/>
        </w:rPr>
      </w:pPr>
    </w:p>
    <w:p w14:paraId="35F6E2EC" w14:textId="5B6C5818" w:rsidR="00A94A4A" w:rsidRDefault="00A94A4A" w:rsidP="00A94A4A">
      <w:pPr>
        <w:rPr>
          <w:rFonts w:ascii="Cambria Math" w:hAnsi="Cambria Math"/>
        </w:rPr>
      </w:pPr>
    </w:p>
    <w:p w14:paraId="667C71D3" w14:textId="4F279513" w:rsidR="00A94A4A" w:rsidRDefault="00A94A4A" w:rsidP="00A94A4A">
      <w:pPr>
        <w:rPr>
          <w:rFonts w:ascii="Cambria Math" w:hAnsi="Cambria Math"/>
        </w:rPr>
      </w:pPr>
    </w:p>
    <w:p w14:paraId="3C8EE98C" w14:textId="51A26C10" w:rsidR="00A94A4A" w:rsidRDefault="00A94A4A" w:rsidP="00A94A4A">
      <w:pPr>
        <w:rPr>
          <w:rFonts w:ascii="Cambria Math" w:hAnsi="Cambria Math"/>
        </w:rPr>
      </w:pPr>
    </w:p>
    <w:p w14:paraId="5F18713C" w14:textId="47BCF951" w:rsidR="00A94A4A" w:rsidRDefault="00A94A4A" w:rsidP="00A94A4A">
      <w:pPr>
        <w:rPr>
          <w:rFonts w:ascii="Cambria Math" w:hAnsi="Cambria Math"/>
        </w:rPr>
      </w:pPr>
    </w:p>
    <w:p w14:paraId="37B56F32" w14:textId="467791AD" w:rsidR="00A94A4A" w:rsidRDefault="00A94A4A" w:rsidP="00A94A4A">
      <w:pPr>
        <w:rPr>
          <w:rFonts w:ascii="Cambria Math" w:hAnsi="Cambria Math"/>
        </w:rPr>
      </w:pPr>
    </w:p>
    <w:p w14:paraId="741C82BF" w14:textId="77777777" w:rsidR="00A94A4A" w:rsidRPr="00A94A4A" w:rsidRDefault="00A94A4A" w:rsidP="00A94A4A">
      <w:pPr>
        <w:rPr>
          <w:rFonts w:ascii="Cambria Math" w:hAnsi="Cambria Math" w:hint="eastAsia"/>
        </w:rPr>
      </w:pPr>
    </w:p>
    <w:p w14:paraId="0929B297" w14:textId="77777777" w:rsidR="00DC26AB" w:rsidRPr="00754268" w:rsidRDefault="00DC26AB">
      <w:pPr>
        <w:rPr>
          <w:rFonts w:ascii="宋体" w:hAnsi="宋体"/>
          <w:sz w:val="28"/>
          <w:szCs w:val="28"/>
        </w:rPr>
      </w:pPr>
    </w:p>
    <w:sectPr w:rsidR="00DC26AB" w:rsidRPr="00754268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0E60B5" w14:textId="77777777" w:rsidR="000E2C67" w:rsidRDefault="000E2C67" w:rsidP="00DC26AB">
      <w:r>
        <w:separator/>
      </w:r>
    </w:p>
  </w:endnote>
  <w:endnote w:type="continuationSeparator" w:id="0">
    <w:p w14:paraId="28082D94" w14:textId="77777777" w:rsidR="000E2C67" w:rsidRDefault="000E2C67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37B0DE" w14:textId="77777777" w:rsidR="000E2C67" w:rsidRDefault="000E2C67" w:rsidP="00DC26AB">
      <w:r>
        <w:separator/>
      </w:r>
    </w:p>
  </w:footnote>
  <w:footnote w:type="continuationSeparator" w:id="0">
    <w:p w14:paraId="533FC01B" w14:textId="77777777" w:rsidR="000E2C67" w:rsidRDefault="000E2C67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D0B34DB"/>
    <w:multiLevelType w:val="hybridMultilevel"/>
    <w:tmpl w:val="045E0592"/>
    <w:lvl w:ilvl="0" w:tplc="D19A7C4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3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03B00"/>
    <w:rsid w:val="0001545A"/>
    <w:rsid w:val="00020A8F"/>
    <w:rsid w:val="0003565A"/>
    <w:rsid w:val="00044609"/>
    <w:rsid w:val="000553FB"/>
    <w:rsid w:val="000918F1"/>
    <w:rsid w:val="00094FDD"/>
    <w:rsid w:val="000E2C67"/>
    <w:rsid w:val="000E54AA"/>
    <w:rsid w:val="000F6C88"/>
    <w:rsid w:val="000F71DF"/>
    <w:rsid w:val="0012152A"/>
    <w:rsid w:val="0014484A"/>
    <w:rsid w:val="00150AFB"/>
    <w:rsid w:val="00155E04"/>
    <w:rsid w:val="001618FA"/>
    <w:rsid w:val="001B0D58"/>
    <w:rsid w:val="001B17FB"/>
    <w:rsid w:val="001E5175"/>
    <w:rsid w:val="001F64BF"/>
    <w:rsid w:val="00224FBB"/>
    <w:rsid w:val="00226C68"/>
    <w:rsid w:val="00233050"/>
    <w:rsid w:val="00263AA8"/>
    <w:rsid w:val="00275768"/>
    <w:rsid w:val="00275A0E"/>
    <w:rsid w:val="0028316B"/>
    <w:rsid w:val="00294E55"/>
    <w:rsid w:val="00295A6F"/>
    <w:rsid w:val="002A4642"/>
    <w:rsid w:val="002A642F"/>
    <w:rsid w:val="002D3779"/>
    <w:rsid w:val="002E0E28"/>
    <w:rsid w:val="003512FF"/>
    <w:rsid w:val="003A15A7"/>
    <w:rsid w:val="003D02EB"/>
    <w:rsid w:val="003D2E28"/>
    <w:rsid w:val="003E61FB"/>
    <w:rsid w:val="003F5734"/>
    <w:rsid w:val="00430D1D"/>
    <w:rsid w:val="004463B0"/>
    <w:rsid w:val="004566A6"/>
    <w:rsid w:val="0045672E"/>
    <w:rsid w:val="004612FB"/>
    <w:rsid w:val="00470CBF"/>
    <w:rsid w:val="00473FAC"/>
    <w:rsid w:val="004B3D69"/>
    <w:rsid w:val="004B532B"/>
    <w:rsid w:val="004C0758"/>
    <w:rsid w:val="004C31D6"/>
    <w:rsid w:val="004C68BA"/>
    <w:rsid w:val="004C6C76"/>
    <w:rsid w:val="004D41EA"/>
    <w:rsid w:val="004F6BC8"/>
    <w:rsid w:val="00524DF8"/>
    <w:rsid w:val="0053255F"/>
    <w:rsid w:val="005A3831"/>
    <w:rsid w:val="005A5AFA"/>
    <w:rsid w:val="005A6BAA"/>
    <w:rsid w:val="005C7F04"/>
    <w:rsid w:val="00610CA6"/>
    <w:rsid w:val="006436B5"/>
    <w:rsid w:val="00647DA8"/>
    <w:rsid w:val="0065306C"/>
    <w:rsid w:val="00657D67"/>
    <w:rsid w:val="006647E4"/>
    <w:rsid w:val="00675082"/>
    <w:rsid w:val="00684994"/>
    <w:rsid w:val="0068536A"/>
    <w:rsid w:val="006B2BCD"/>
    <w:rsid w:val="006C6423"/>
    <w:rsid w:val="006D70EC"/>
    <w:rsid w:val="006F34F8"/>
    <w:rsid w:val="007043D7"/>
    <w:rsid w:val="00716BF1"/>
    <w:rsid w:val="00731307"/>
    <w:rsid w:val="00735FD2"/>
    <w:rsid w:val="00746265"/>
    <w:rsid w:val="00754268"/>
    <w:rsid w:val="00762963"/>
    <w:rsid w:val="0076777C"/>
    <w:rsid w:val="007750E9"/>
    <w:rsid w:val="00782599"/>
    <w:rsid w:val="00790C33"/>
    <w:rsid w:val="007C0463"/>
    <w:rsid w:val="007E434E"/>
    <w:rsid w:val="007F25C3"/>
    <w:rsid w:val="00814B8E"/>
    <w:rsid w:val="00816579"/>
    <w:rsid w:val="00830B0C"/>
    <w:rsid w:val="00854C70"/>
    <w:rsid w:val="00865190"/>
    <w:rsid w:val="00895679"/>
    <w:rsid w:val="008C78F0"/>
    <w:rsid w:val="008E2600"/>
    <w:rsid w:val="008E4BE6"/>
    <w:rsid w:val="00934141"/>
    <w:rsid w:val="00942CD4"/>
    <w:rsid w:val="0095687D"/>
    <w:rsid w:val="009576F2"/>
    <w:rsid w:val="00977EA1"/>
    <w:rsid w:val="0099472D"/>
    <w:rsid w:val="0099633A"/>
    <w:rsid w:val="009A2318"/>
    <w:rsid w:val="009D75E5"/>
    <w:rsid w:val="009E6430"/>
    <w:rsid w:val="009E6FE8"/>
    <w:rsid w:val="009F2BBE"/>
    <w:rsid w:val="009F79A5"/>
    <w:rsid w:val="00A151E7"/>
    <w:rsid w:val="00A2154D"/>
    <w:rsid w:val="00A31A5D"/>
    <w:rsid w:val="00A657FB"/>
    <w:rsid w:val="00A72D06"/>
    <w:rsid w:val="00A8528D"/>
    <w:rsid w:val="00A90351"/>
    <w:rsid w:val="00A94A4A"/>
    <w:rsid w:val="00AB259D"/>
    <w:rsid w:val="00AC1912"/>
    <w:rsid w:val="00AC78D9"/>
    <w:rsid w:val="00AD3B32"/>
    <w:rsid w:val="00AE197E"/>
    <w:rsid w:val="00AE5F65"/>
    <w:rsid w:val="00AF65B7"/>
    <w:rsid w:val="00B17936"/>
    <w:rsid w:val="00B2429A"/>
    <w:rsid w:val="00B34643"/>
    <w:rsid w:val="00B44E9C"/>
    <w:rsid w:val="00B70E45"/>
    <w:rsid w:val="00B810AA"/>
    <w:rsid w:val="00B83958"/>
    <w:rsid w:val="00B94431"/>
    <w:rsid w:val="00B96706"/>
    <w:rsid w:val="00BA2F43"/>
    <w:rsid w:val="00BA4B0B"/>
    <w:rsid w:val="00BD1EB1"/>
    <w:rsid w:val="00BE01D9"/>
    <w:rsid w:val="00BE0D31"/>
    <w:rsid w:val="00BE3F10"/>
    <w:rsid w:val="00BE7C59"/>
    <w:rsid w:val="00BF0C63"/>
    <w:rsid w:val="00C13A45"/>
    <w:rsid w:val="00C24254"/>
    <w:rsid w:val="00C4430D"/>
    <w:rsid w:val="00C57580"/>
    <w:rsid w:val="00C7145B"/>
    <w:rsid w:val="00CA3321"/>
    <w:rsid w:val="00CB1B6A"/>
    <w:rsid w:val="00CC5584"/>
    <w:rsid w:val="00CD1E7F"/>
    <w:rsid w:val="00CE0213"/>
    <w:rsid w:val="00CE1FDB"/>
    <w:rsid w:val="00CF243C"/>
    <w:rsid w:val="00CF5CB0"/>
    <w:rsid w:val="00D07856"/>
    <w:rsid w:val="00D35F0A"/>
    <w:rsid w:val="00D374A4"/>
    <w:rsid w:val="00D450B2"/>
    <w:rsid w:val="00D84D55"/>
    <w:rsid w:val="00DA5898"/>
    <w:rsid w:val="00DA6AC3"/>
    <w:rsid w:val="00DC26AB"/>
    <w:rsid w:val="00DC687B"/>
    <w:rsid w:val="00DD2EB0"/>
    <w:rsid w:val="00DE3A2D"/>
    <w:rsid w:val="00DF0124"/>
    <w:rsid w:val="00DF1491"/>
    <w:rsid w:val="00E92A5B"/>
    <w:rsid w:val="00EB01D2"/>
    <w:rsid w:val="00EC1922"/>
    <w:rsid w:val="00EC49B9"/>
    <w:rsid w:val="00ED613C"/>
    <w:rsid w:val="00F12903"/>
    <w:rsid w:val="00F1341A"/>
    <w:rsid w:val="00F34B00"/>
    <w:rsid w:val="00F4180B"/>
    <w:rsid w:val="00F43D88"/>
    <w:rsid w:val="00F65B9E"/>
    <w:rsid w:val="00F830CF"/>
    <w:rsid w:val="00F92892"/>
    <w:rsid w:val="00F971C7"/>
    <w:rsid w:val="00FB7CC2"/>
    <w:rsid w:val="00FC7315"/>
    <w:rsid w:val="00FE3566"/>
    <w:rsid w:val="00FE71F2"/>
    <w:rsid w:val="00FF3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EAFAB0"/>
  <w15:docId w15:val="{ECCD9C1B-54A5-487E-901E-17167B93B7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uiPriority w:val="34"/>
    <w:qFormat/>
    <w:rsid w:val="001E5175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E92A5B"/>
    <w:pPr>
      <w:tabs>
        <w:tab w:val="center" w:pos="4160"/>
        <w:tab w:val="right" w:pos="8300"/>
      </w:tabs>
    </w:pPr>
    <w:rPr>
      <w:rFonts w:ascii="Cambria Math" w:hAnsi="Cambria Math"/>
    </w:rPr>
  </w:style>
  <w:style w:type="character" w:customStyle="1" w:styleId="MTDisplayEquation0">
    <w:name w:val="MTDisplayEquation 字符"/>
    <w:basedOn w:val="a0"/>
    <w:link w:val="MTDisplayEquation"/>
    <w:rsid w:val="00E92A5B"/>
    <w:rPr>
      <w:rFonts w:ascii="Cambria Math" w:hAnsi="Cambria Math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121</Words>
  <Characters>691</Characters>
  <Application>Microsoft Office Word</Application>
  <DocSecurity>0</DocSecurity>
  <Lines>5</Lines>
  <Paragraphs>1</Paragraphs>
  <ScaleCrop>false</ScaleCrop>
  <Company/>
  <LinksUpToDate>false</LinksUpToDate>
  <CharactersWithSpaces>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232</cp:revision>
  <dcterms:created xsi:type="dcterms:W3CDTF">2018-10-28T00:26:00Z</dcterms:created>
  <dcterms:modified xsi:type="dcterms:W3CDTF">2020-11-08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